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876FA" w:rsidRPr="007239FF" w:rsidRDefault="00EB4C01">
      <w:r>
        <w:t>Math 4</w:t>
      </w:r>
      <w:r>
        <w:tab/>
      </w:r>
      <w:r>
        <w:tab/>
      </w:r>
      <w:r w:rsidR="00C11E02">
        <w:tab/>
      </w:r>
      <w:r w:rsidR="00C11E02">
        <w:tab/>
      </w:r>
      <w:r w:rsidR="00C11E02">
        <w:tab/>
      </w:r>
      <w:r w:rsidR="00C11E02">
        <w:tab/>
      </w:r>
      <w:r w:rsidR="00C11E02">
        <w:tab/>
      </w:r>
      <w:r w:rsidR="00C11E02">
        <w:tab/>
      </w:r>
      <w:r w:rsidR="004876FA" w:rsidRPr="007239FF">
        <w:t>Name __________________________</w:t>
      </w:r>
      <w:r w:rsidR="006439DA">
        <w:t>_</w:t>
      </w:r>
      <w:r w:rsidR="00C11E02">
        <w:t>______</w:t>
      </w:r>
    </w:p>
    <w:p w:rsidR="004876FA" w:rsidRPr="007239FF" w:rsidRDefault="00C11E02">
      <w:r>
        <w:rPr>
          <w:b/>
        </w:rPr>
        <w:t>5-5</w:t>
      </w:r>
      <w:r w:rsidR="00F321A4" w:rsidRPr="002E455B">
        <w:rPr>
          <w:b/>
        </w:rPr>
        <w:t xml:space="preserve"> </w:t>
      </w:r>
      <w:r w:rsidR="006439DA" w:rsidRPr="002E455B">
        <w:rPr>
          <w:b/>
        </w:rPr>
        <w:t>Acceleration and</w:t>
      </w:r>
      <w:r w:rsidR="00F321A4" w:rsidRPr="002E455B">
        <w:rPr>
          <w:b/>
        </w:rPr>
        <w:t xml:space="preserve"> Deceleration</w:t>
      </w:r>
      <w:r>
        <w:rPr>
          <w:b/>
        </w:rPr>
        <w:tab/>
      </w:r>
      <w:r w:rsidR="00F321A4" w:rsidRPr="007239FF">
        <w:tab/>
      </w:r>
      <w:r w:rsidR="006439DA">
        <w:tab/>
      </w:r>
      <w:r w:rsidR="006439DA">
        <w:tab/>
      </w:r>
      <w:r w:rsidR="006439DA">
        <w:tab/>
      </w:r>
      <w:r w:rsidR="006439DA">
        <w:tab/>
      </w:r>
      <w:r w:rsidR="006439DA">
        <w:tab/>
      </w:r>
      <w:r w:rsidR="006439DA">
        <w:tab/>
        <w:t>Date___________</w:t>
      </w:r>
    </w:p>
    <w:p w:rsidR="00045C99" w:rsidRDefault="00045C99"/>
    <w:p w:rsidR="00414596" w:rsidRPr="00414596" w:rsidRDefault="00EA7691">
      <w:pPr>
        <w:rPr>
          <w:i/>
        </w:rPr>
      </w:pPr>
      <w:r>
        <w:rPr>
          <w:i/>
        </w:rPr>
        <w:t>In this activity you will be working</w:t>
      </w:r>
      <w:r w:rsidR="00414596" w:rsidRPr="00414596">
        <w:rPr>
          <w:i/>
        </w:rPr>
        <w:t xml:space="preserve"> towards the following learning goals:</w:t>
      </w:r>
    </w:p>
    <w:p w:rsidR="00414596" w:rsidRPr="006439DA" w:rsidRDefault="00414596" w:rsidP="006439DA">
      <w:pPr>
        <w:ind w:left="720"/>
        <w:rPr>
          <w:i/>
          <w:color w:val="000000"/>
        </w:rPr>
      </w:pPr>
      <w:r w:rsidRPr="006439DA">
        <w:rPr>
          <w:i/>
          <w:color w:val="000000"/>
        </w:rPr>
        <w:t>I can use derivatives to find the velocity and acceleration of a moving object and solve problems involving particle motion</w:t>
      </w:r>
      <w:r w:rsidR="006439DA">
        <w:rPr>
          <w:i/>
          <w:color w:val="000000"/>
        </w:rPr>
        <w:t>.</w:t>
      </w:r>
    </w:p>
    <w:p w:rsidR="008C22D5" w:rsidRPr="006439DA" w:rsidRDefault="00683F2A" w:rsidP="006439DA">
      <w:pPr>
        <w:rPr>
          <w:b/>
          <w:u w:val="single"/>
        </w:rPr>
      </w:pPr>
      <w:r w:rsidRPr="006439DA">
        <w:rPr>
          <w:b/>
          <w:u w:val="single"/>
        </w:rPr>
        <w:t>Introduction</w:t>
      </w:r>
    </w:p>
    <w:p w:rsidR="008C22D5" w:rsidRDefault="008C22D5"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38100</wp:posOffset>
            </wp:positionH>
            <wp:positionV relativeFrom="paragraph">
              <wp:posOffset>59055</wp:posOffset>
            </wp:positionV>
            <wp:extent cx="4400550" cy="2857500"/>
            <wp:effectExtent l="1905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 l="6440" t="13452" r="10912" b="104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0550" cy="2857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C22D5" w:rsidRDefault="008C22D5"/>
    <w:p w:rsidR="008C22D5" w:rsidRDefault="008C22D5"/>
    <w:p w:rsidR="008C22D5" w:rsidRDefault="008C22D5"/>
    <w:p w:rsidR="008C22D5" w:rsidRDefault="008C22D5"/>
    <w:p w:rsidR="008C22D5" w:rsidRDefault="008C22D5"/>
    <w:p w:rsidR="008C22D5" w:rsidRDefault="008C22D5"/>
    <w:p w:rsidR="008C22D5" w:rsidRDefault="008C22D5"/>
    <w:p w:rsidR="008C22D5" w:rsidRDefault="008C22D5"/>
    <w:p w:rsidR="008C22D5" w:rsidRDefault="008C22D5"/>
    <w:p w:rsidR="008C22D5" w:rsidRDefault="008C22D5"/>
    <w:p w:rsidR="008C22D5" w:rsidRDefault="008C22D5"/>
    <w:p w:rsidR="008C22D5" w:rsidRDefault="008C22D5"/>
    <w:p w:rsidR="008C22D5" w:rsidRDefault="008C22D5"/>
    <w:p w:rsidR="008C22D5" w:rsidRDefault="008C22D5"/>
    <w:p w:rsidR="008C22D5" w:rsidRDefault="008C22D5"/>
    <w:p w:rsidR="008C22D5" w:rsidRDefault="008C22D5"/>
    <w:p w:rsidR="008C22D5" w:rsidRDefault="008C22D5"/>
    <w:p w:rsidR="008C22D5" w:rsidRDefault="009D6669">
      <w:r>
        <w:rPr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142875</wp:posOffset>
            </wp:positionH>
            <wp:positionV relativeFrom="paragraph">
              <wp:posOffset>38735</wp:posOffset>
            </wp:positionV>
            <wp:extent cx="5619750" cy="2686050"/>
            <wp:effectExtent l="1905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l="6466" t="18248" r="8764" b="1313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0" cy="2686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C22D5" w:rsidRDefault="008C22D5"/>
    <w:p w:rsidR="008C22D5" w:rsidRDefault="008C22D5"/>
    <w:p w:rsidR="008C22D5" w:rsidRDefault="008C22D5"/>
    <w:p w:rsidR="008C22D5" w:rsidRDefault="008C22D5"/>
    <w:p w:rsidR="008C22D5" w:rsidRDefault="008C22D5"/>
    <w:p w:rsidR="008C22D5" w:rsidRDefault="008C22D5"/>
    <w:p w:rsidR="008C22D5" w:rsidRDefault="008C22D5"/>
    <w:p w:rsidR="008C22D5" w:rsidRDefault="008C22D5"/>
    <w:p w:rsidR="008C22D5" w:rsidRDefault="008C22D5"/>
    <w:p w:rsidR="008C22D5" w:rsidRDefault="008C22D5"/>
    <w:p w:rsidR="008C22D5" w:rsidRDefault="008C22D5"/>
    <w:p w:rsidR="008C22D5" w:rsidRDefault="008C22D5"/>
    <w:p w:rsidR="008C22D5" w:rsidRDefault="008C22D5"/>
    <w:p w:rsidR="008C22D5" w:rsidRDefault="008C22D5"/>
    <w:p w:rsidR="008C22D5" w:rsidRDefault="008C22D5">
      <w:r>
        <w:t xml:space="preserve">If an object is traveling at a velocity of </w:t>
      </w:r>
      <w:r w:rsidRPr="008C22D5">
        <w:rPr>
          <w:position w:val="-10"/>
        </w:rPr>
        <w:object w:dxaOrig="11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15.75pt" o:ole="">
            <v:imagedata r:id="rId9" o:title=""/>
          </v:shape>
          <o:OLEObject Type="Embed" ProgID="Equation.DSMT4" ShapeID="_x0000_i1025" DrawAspect="Content" ObjectID="_1519549110" r:id="rId10"/>
        </w:object>
      </w:r>
      <w:r>
        <w:t>, what does the negative sign imply?</w:t>
      </w:r>
    </w:p>
    <w:p w:rsidR="008C22D5" w:rsidRDefault="008C22D5"/>
    <w:p w:rsidR="008C22D5" w:rsidRDefault="008C22D5"/>
    <w:p w:rsidR="008C22D5" w:rsidRDefault="008C22D5"/>
    <w:p w:rsidR="008C22D5" w:rsidRDefault="008C22D5">
      <w:r>
        <w:t>If the object’s velocity gets “more negative”, what does that mean about the object?</w:t>
      </w:r>
    </w:p>
    <w:p w:rsidR="008C22D5" w:rsidRDefault="008C22D5"/>
    <w:p w:rsidR="008C22D5" w:rsidRDefault="008C22D5"/>
    <w:p w:rsidR="008C22D5" w:rsidRDefault="008C22D5"/>
    <w:p w:rsidR="008C22D5" w:rsidRDefault="008C22D5">
      <w:r>
        <w:t>If the object’s velocity gets “less negative”, what does that mean about the object?</w:t>
      </w:r>
    </w:p>
    <w:p w:rsidR="008C22D5" w:rsidRDefault="008C22D5"/>
    <w:p w:rsidR="008C22D5" w:rsidRDefault="008C22D5"/>
    <w:p w:rsidR="00724AB7" w:rsidRPr="007239FF" w:rsidRDefault="0061714C">
      <w:pPr>
        <w:rPr>
          <w:b/>
          <w:i/>
          <w:sz w:val="32"/>
          <w:szCs w:val="32"/>
        </w:rPr>
      </w:pPr>
      <w:r w:rsidRPr="007239FF">
        <w:rPr>
          <w:b/>
          <w:i/>
          <w:sz w:val="32"/>
          <w:szCs w:val="32"/>
        </w:rPr>
        <w:lastRenderedPageBreak/>
        <w:t>Applications of the Derivative Rules</w:t>
      </w:r>
    </w:p>
    <w:p w:rsidR="0061714C" w:rsidRPr="007239FF" w:rsidRDefault="0061714C">
      <w:pPr>
        <w:rPr>
          <w:b/>
        </w:rPr>
      </w:pPr>
    </w:p>
    <w:p w:rsidR="0061714C" w:rsidRPr="007239FF" w:rsidRDefault="0061714C">
      <w:pPr>
        <w:rPr>
          <w:b/>
          <w:u w:val="single"/>
        </w:rPr>
      </w:pPr>
      <w:r w:rsidRPr="007239FF">
        <w:rPr>
          <w:b/>
          <w:u w:val="single"/>
        </w:rPr>
        <w:t>Example #1:</w:t>
      </w:r>
      <w:r w:rsidR="00016724" w:rsidRPr="007239FF">
        <w:rPr>
          <w:b/>
          <w:u w:val="single"/>
        </w:rPr>
        <w:t xml:space="preserve">  Projectile Motion</w:t>
      </w:r>
    </w:p>
    <w:p w:rsidR="0061714C" w:rsidRPr="007239FF" w:rsidRDefault="0061714C">
      <w:pPr>
        <w:rPr>
          <w:b/>
          <w:u w:val="single"/>
        </w:rPr>
      </w:pPr>
    </w:p>
    <w:p w:rsidR="0061714C" w:rsidRPr="007239FF" w:rsidRDefault="0061714C">
      <w:r w:rsidRPr="007239FF">
        <w:t>Th</w:t>
      </w:r>
      <w:r w:rsidR="007239FF">
        <w:t>e position of a</w:t>
      </w:r>
      <w:r w:rsidRPr="007239FF">
        <w:t xml:space="preserve"> projectile</w:t>
      </w:r>
      <w:r w:rsidR="00270807">
        <w:t xml:space="preserve"> (in feet)</w:t>
      </w:r>
      <w:r w:rsidRPr="007239FF">
        <w:t xml:space="preserve"> after </w:t>
      </w:r>
      <w:r w:rsidRPr="007239FF">
        <w:rPr>
          <w:i/>
        </w:rPr>
        <w:t xml:space="preserve">t </w:t>
      </w:r>
      <w:r w:rsidRPr="007239FF">
        <w:t xml:space="preserve">seconds </w:t>
      </w:r>
      <w:r w:rsidR="007239FF">
        <w:t>is</w:t>
      </w:r>
      <w:r w:rsidRPr="007239FF">
        <w:t xml:space="preserve"> given by the equation:</w:t>
      </w:r>
    </w:p>
    <w:p w:rsidR="00DA358A" w:rsidRPr="007239FF" w:rsidRDefault="00DA358A"/>
    <w:p w:rsidR="0061714C" w:rsidRPr="007239FF" w:rsidRDefault="0061714C" w:rsidP="0061714C">
      <w:r w:rsidRPr="007239FF">
        <w:tab/>
      </w:r>
      <w:r w:rsidRPr="007239FF">
        <w:tab/>
      </w:r>
      <w:r w:rsidRPr="007239FF">
        <w:tab/>
      </w:r>
      <w:r w:rsidRPr="007239FF">
        <w:tab/>
      </w:r>
      <w:r w:rsidRPr="007239FF">
        <w:tab/>
      </w:r>
      <w:r w:rsidR="00DA358A" w:rsidRPr="007239FF">
        <w:t xml:space="preserve">    </w:t>
      </w:r>
      <w:r w:rsidRPr="007239FF">
        <w:rPr>
          <w:i/>
        </w:rPr>
        <w:t>h(t) =  –</w:t>
      </w:r>
      <w:r w:rsidRPr="007239FF">
        <w:t>16</w:t>
      </w:r>
      <w:r w:rsidRPr="007239FF">
        <w:rPr>
          <w:i/>
        </w:rPr>
        <w:t>t</w:t>
      </w:r>
      <w:r w:rsidRPr="007239FF">
        <w:rPr>
          <w:vertAlign w:val="superscript"/>
        </w:rPr>
        <w:t>2</w:t>
      </w:r>
      <w:r w:rsidRPr="007239FF">
        <w:t xml:space="preserve">  </w:t>
      </w:r>
      <w:r w:rsidR="007239FF">
        <w:t xml:space="preserve">+  </w:t>
      </w:r>
      <w:r w:rsidR="007239FF" w:rsidRPr="007239FF">
        <w:t>800</w:t>
      </w:r>
      <w:r w:rsidR="007239FF" w:rsidRPr="007239FF">
        <w:rPr>
          <w:i/>
        </w:rPr>
        <w:t>t</w:t>
      </w:r>
      <w:r w:rsidR="007239FF">
        <w:rPr>
          <w:i/>
        </w:rPr>
        <w:t xml:space="preserve">  – </w:t>
      </w:r>
      <w:r w:rsidR="007239FF" w:rsidRPr="007239FF">
        <w:t>3</w:t>
      </w:r>
      <w:r w:rsidR="007239FF">
        <w:rPr>
          <w:i/>
        </w:rPr>
        <w:t xml:space="preserve"> </w:t>
      </w:r>
      <w:r w:rsidRPr="007239FF">
        <w:t xml:space="preserve"> </w:t>
      </w:r>
    </w:p>
    <w:p w:rsidR="00724AB7" w:rsidRPr="007239FF" w:rsidRDefault="00724AB7"/>
    <w:p w:rsidR="00724AB7" w:rsidRPr="007239FF" w:rsidRDefault="0061714C">
      <w:r w:rsidRPr="007239FF">
        <w:t xml:space="preserve">a.  Find </w:t>
      </w:r>
      <w:r w:rsidR="00123BDB">
        <w:t xml:space="preserve">a formula for </w:t>
      </w:r>
      <w:r w:rsidRPr="007239FF">
        <w:t>the instantaneous velocity of the projectile.</w:t>
      </w:r>
    </w:p>
    <w:p w:rsidR="0061714C" w:rsidRPr="007239FF" w:rsidRDefault="0061714C"/>
    <w:p w:rsidR="0061714C" w:rsidRPr="007239FF" w:rsidRDefault="0061714C"/>
    <w:p w:rsidR="0061714C" w:rsidRPr="007239FF" w:rsidRDefault="0061714C"/>
    <w:p w:rsidR="0061714C" w:rsidRPr="007239FF" w:rsidRDefault="0061714C" w:rsidP="003A2E62">
      <w:pPr>
        <w:ind w:left="270" w:hanging="270"/>
      </w:pPr>
      <w:r w:rsidRPr="007239FF">
        <w:t xml:space="preserve">b.  Find the instantaneous velocity of the projectile when </w:t>
      </w:r>
      <w:r w:rsidR="00DA358A" w:rsidRPr="007239FF">
        <w:rPr>
          <w:i/>
        </w:rPr>
        <w:t>t</w:t>
      </w:r>
      <w:r w:rsidRPr="007239FF">
        <w:rPr>
          <w:i/>
        </w:rPr>
        <w:t xml:space="preserve"> = </w:t>
      </w:r>
      <w:r w:rsidRPr="007239FF">
        <w:t>0, 5, 10, 15 and 20 seconds.</w:t>
      </w:r>
      <w:r w:rsidR="003A2E62">
        <w:t xml:space="preserve">  Put your answers in the table below.</w:t>
      </w:r>
    </w:p>
    <w:p w:rsidR="0061714C" w:rsidRPr="007239FF" w:rsidRDefault="0061714C"/>
    <w:p w:rsidR="0061714C" w:rsidRPr="007239FF" w:rsidRDefault="0061714C"/>
    <w:p w:rsidR="0061714C" w:rsidRDefault="0061714C"/>
    <w:p w:rsidR="007239FF" w:rsidRDefault="007239FF"/>
    <w:p w:rsidR="007239FF" w:rsidRPr="007239FF" w:rsidRDefault="007239FF"/>
    <w:p w:rsidR="00D9322C" w:rsidRPr="007239FF" w:rsidRDefault="00D9322C"/>
    <w:p w:rsidR="0061714C" w:rsidRPr="007239FF" w:rsidRDefault="0061714C"/>
    <w:p w:rsidR="0061714C" w:rsidRPr="007239FF" w:rsidRDefault="0061714C"/>
    <w:p w:rsidR="0061714C" w:rsidRPr="007239FF" w:rsidRDefault="0061714C"/>
    <w:p w:rsidR="0061714C" w:rsidRPr="00046955" w:rsidRDefault="0061714C" w:rsidP="002E0333">
      <w:pPr>
        <w:ind w:left="7650" w:hanging="7650"/>
      </w:pPr>
      <w:r w:rsidRPr="007239FF">
        <w:t xml:space="preserve">c.  </w:t>
      </w:r>
      <w:r w:rsidR="003A2E62">
        <w:t>Find</w:t>
      </w:r>
      <w:r w:rsidR="00046955">
        <w:t xml:space="preserve"> the following average rates of change in </w:t>
      </w:r>
      <w:r w:rsidR="003A2E62">
        <w:t xml:space="preserve">the </w:t>
      </w:r>
      <w:r w:rsidR="00046955" w:rsidRPr="00C6227A">
        <w:rPr>
          <w:b/>
          <w:i/>
          <w:u w:val="single"/>
        </w:rPr>
        <w:t>velocity</w:t>
      </w:r>
      <w:r w:rsidR="002E0333">
        <w:t xml:space="preserve">:  </w:t>
      </w:r>
      <w:r w:rsidR="00046955">
        <w:rPr>
          <w:i/>
        </w:rPr>
        <w:t>t</w:t>
      </w:r>
      <w:r w:rsidR="00046955">
        <w:t xml:space="preserve"> = 0 to </w:t>
      </w:r>
      <w:r w:rsidR="00046955">
        <w:rPr>
          <w:i/>
        </w:rPr>
        <w:t xml:space="preserve">t = </w:t>
      </w:r>
      <w:r w:rsidR="00046955" w:rsidRPr="00046955">
        <w:t>5</w:t>
      </w:r>
      <w:r w:rsidR="00046955">
        <w:t>;</w:t>
      </w:r>
      <w:r w:rsidR="00046955">
        <w:rPr>
          <w:i/>
        </w:rPr>
        <w:t xml:space="preserve"> t</w:t>
      </w:r>
      <w:r w:rsidR="00046955">
        <w:t xml:space="preserve"> = 5 to </w:t>
      </w:r>
      <w:r w:rsidR="00046955">
        <w:rPr>
          <w:i/>
        </w:rPr>
        <w:t xml:space="preserve">t = </w:t>
      </w:r>
      <w:r w:rsidR="00046955">
        <w:t xml:space="preserve">10; </w:t>
      </w:r>
      <w:r w:rsidR="00046955">
        <w:rPr>
          <w:i/>
        </w:rPr>
        <w:t>t</w:t>
      </w:r>
      <w:r w:rsidR="00046955">
        <w:t xml:space="preserve"> = 15 to </w:t>
      </w:r>
      <w:r w:rsidR="00046955">
        <w:rPr>
          <w:i/>
        </w:rPr>
        <w:t xml:space="preserve">t = </w:t>
      </w:r>
      <w:r w:rsidR="00046955">
        <w:t>20</w:t>
      </w:r>
      <w:r w:rsidR="00270807">
        <w:t xml:space="preserve">  </w:t>
      </w:r>
      <w:r w:rsidR="008C22D5" w:rsidRPr="008C22D5">
        <w:rPr>
          <w:b/>
          <w:i/>
          <w:sz w:val="44"/>
          <w:szCs w:val="44"/>
        </w:rPr>
        <w:t>I</w:t>
      </w:r>
      <w:r w:rsidR="00270807" w:rsidRPr="008C22D5">
        <w:rPr>
          <w:b/>
          <w:i/>
          <w:sz w:val="44"/>
          <w:szCs w:val="44"/>
        </w:rPr>
        <w:t>nclude units!!</w:t>
      </w:r>
    </w:p>
    <w:tbl>
      <w:tblPr>
        <w:tblpPr w:leftFromText="180" w:rightFromText="180" w:vertAnchor="text" w:horzAnchor="page" w:tblpX="1378" w:tblpY="99"/>
        <w:tblW w:w="2718" w:type="dxa"/>
        <w:tblLook w:val="04A0"/>
      </w:tblPr>
      <w:tblGrid>
        <w:gridCol w:w="960"/>
        <w:gridCol w:w="1758"/>
      </w:tblGrid>
      <w:tr w:rsidR="00270807" w:rsidRPr="00270807" w:rsidTr="00270807">
        <w:trPr>
          <w:trHeight w:val="439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70807" w:rsidRPr="00270807" w:rsidRDefault="00270807" w:rsidP="00270807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8"/>
                <w:szCs w:val="28"/>
              </w:rPr>
            </w:pPr>
            <w:r w:rsidRPr="00270807">
              <w:rPr>
                <w:rFonts w:ascii="Calibri" w:hAnsi="Calibri" w:cs="Calibri"/>
                <w:i/>
                <w:iCs/>
                <w:color w:val="000000"/>
                <w:sz w:val="28"/>
                <w:szCs w:val="28"/>
              </w:rPr>
              <w:t>t</w:t>
            </w:r>
          </w:p>
        </w:tc>
        <w:tc>
          <w:tcPr>
            <w:tcW w:w="17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70807" w:rsidRPr="00270807" w:rsidRDefault="00270807" w:rsidP="00270807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</w:rPr>
            </w:pPr>
            <w:r w:rsidRPr="00270807">
              <w:rPr>
                <w:rFonts w:ascii="Calibri" w:hAnsi="Calibri" w:cs="Calibri"/>
                <w:i/>
                <w:iCs/>
                <w:color w:val="000000"/>
                <w:sz w:val="28"/>
                <w:szCs w:val="28"/>
              </w:rPr>
              <w:t>h</w:t>
            </w:r>
            <w:r w:rsidRPr="00270807">
              <w:rPr>
                <w:rFonts w:ascii="Calibri" w:hAnsi="Calibri" w:cs="Calibri"/>
                <w:color w:val="000000"/>
                <w:sz w:val="28"/>
                <w:szCs w:val="28"/>
              </w:rPr>
              <w:t>'(</w:t>
            </w:r>
            <w:r w:rsidRPr="00270807">
              <w:rPr>
                <w:rFonts w:ascii="Calibri" w:hAnsi="Calibri" w:cs="Calibri"/>
                <w:i/>
                <w:iCs/>
                <w:color w:val="000000"/>
                <w:sz w:val="28"/>
                <w:szCs w:val="28"/>
              </w:rPr>
              <w:t>t</w:t>
            </w:r>
            <w:r w:rsidRPr="00270807">
              <w:rPr>
                <w:rFonts w:ascii="Calibri" w:hAnsi="Calibri" w:cs="Calibri"/>
                <w:color w:val="000000"/>
                <w:sz w:val="28"/>
                <w:szCs w:val="28"/>
              </w:rPr>
              <w:t>)</w:t>
            </w:r>
          </w:p>
        </w:tc>
      </w:tr>
      <w:tr w:rsidR="00270807" w:rsidRPr="00270807" w:rsidTr="00270807">
        <w:trPr>
          <w:trHeight w:val="439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70807" w:rsidRPr="00270807" w:rsidRDefault="00270807" w:rsidP="00270807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</w:rPr>
            </w:pPr>
            <w:r w:rsidRPr="00270807">
              <w:rPr>
                <w:rFonts w:ascii="Calibri" w:hAnsi="Calibri" w:cs="Calibri"/>
                <w:color w:val="000000"/>
                <w:sz w:val="28"/>
                <w:szCs w:val="28"/>
              </w:rPr>
              <w:t>0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70807" w:rsidRPr="00270807" w:rsidRDefault="00270807" w:rsidP="0027080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270807">
              <w:rPr>
                <w:rFonts w:ascii="Calibri" w:hAnsi="Calibri" w:cs="Calibri"/>
                <w:color w:val="000000"/>
                <w:sz w:val="22"/>
                <w:szCs w:val="22"/>
              </w:rPr>
              <w:t> ft/sec</w:t>
            </w:r>
          </w:p>
        </w:tc>
      </w:tr>
      <w:tr w:rsidR="00270807" w:rsidRPr="00270807" w:rsidTr="00270807">
        <w:trPr>
          <w:trHeight w:val="439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70807" w:rsidRPr="00270807" w:rsidRDefault="00270807" w:rsidP="00270807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</w:rPr>
              <w:t xml:space="preserve"> </w:t>
            </w:r>
            <w:r w:rsidRPr="00270807">
              <w:rPr>
                <w:rFonts w:ascii="Calibri" w:hAnsi="Calibri" w:cs="Calibri"/>
                <w:color w:val="000000"/>
                <w:sz w:val="28"/>
                <w:szCs w:val="28"/>
              </w:rPr>
              <w:t>5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70807" w:rsidRPr="00270807" w:rsidRDefault="00270807" w:rsidP="0027080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270807">
              <w:rPr>
                <w:rFonts w:ascii="Calibri" w:hAnsi="Calibri" w:cs="Calibri"/>
                <w:color w:val="000000"/>
                <w:sz w:val="22"/>
                <w:szCs w:val="22"/>
              </w:rPr>
              <w:t>  ft/sec</w:t>
            </w:r>
          </w:p>
        </w:tc>
      </w:tr>
      <w:tr w:rsidR="00270807" w:rsidRPr="00270807" w:rsidTr="00270807">
        <w:trPr>
          <w:trHeight w:val="439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70807" w:rsidRPr="00270807" w:rsidRDefault="00270807" w:rsidP="00270807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</w:rPr>
            </w:pPr>
            <w:r w:rsidRPr="00270807">
              <w:rPr>
                <w:rFonts w:ascii="Calibri" w:hAnsi="Calibri" w:cs="Calibri"/>
                <w:color w:val="000000"/>
                <w:sz w:val="28"/>
                <w:szCs w:val="28"/>
              </w:rPr>
              <w:t>10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70807" w:rsidRPr="00270807" w:rsidRDefault="00270807" w:rsidP="0027080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270807">
              <w:rPr>
                <w:rFonts w:ascii="Calibri" w:hAnsi="Calibri" w:cs="Calibri"/>
                <w:color w:val="000000"/>
                <w:sz w:val="22"/>
                <w:szCs w:val="22"/>
              </w:rPr>
              <w:t>  ft/sec</w:t>
            </w:r>
          </w:p>
        </w:tc>
      </w:tr>
      <w:tr w:rsidR="00270807" w:rsidRPr="00270807" w:rsidTr="00270807">
        <w:trPr>
          <w:trHeight w:val="439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70807" w:rsidRPr="00270807" w:rsidRDefault="00270807" w:rsidP="00270807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</w:rPr>
            </w:pPr>
            <w:r w:rsidRPr="00270807">
              <w:rPr>
                <w:rFonts w:ascii="Calibri" w:hAnsi="Calibri" w:cs="Calibri"/>
                <w:color w:val="000000"/>
                <w:sz w:val="28"/>
                <w:szCs w:val="28"/>
              </w:rPr>
              <w:t>15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70807" w:rsidRPr="00270807" w:rsidRDefault="00270807" w:rsidP="0027080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270807">
              <w:rPr>
                <w:rFonts w:ascii="Calibri" w:hAnsi="Calibri" w:cs="Calibri"/>
                <w:color w:val="000000"/>
                <w:sz w:val="22"/>
                <w:szCs w:val="22"/>
              </w:rPr>
              <w:t>  ft/sec</w:t>
            </w:r>
          </w:p>
        </w:tc>
      </w:tr>
      <w:tr w:rsidR="00270807" w:rsidRPr="00270807" w:rsidTr="00270807">
        <w:trPr>
          <w:trHeight w:val="439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70807" w:rsidRPr="00270807" w:rsidRDefault="00270807" w:rsidP="00270807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</w:rPr>
            </w:pPr>
            <w:r w:rsidRPr="00270807">
              <w:rPr>
                <w:rFonts w:ascii="Calibri" w:hAnsi="Calibri" w:cs="Calibri"/>
                <w:color w:val="000000"/>
                <w:sz w:val="28"/>
                <w:szCs w:val="28"/>
              </w:rPr>
              <w:t>20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70807" w:rsidRPr="00270807" w:rsidRDefault="00270807" w:rsidP="0027080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270807">
              <w:rPr>
                <w:rFonts w:ascii="Calibri" w:hAnsi="Calibri" w:cs="Calibri"/>
                <w:color w:val="000000"/>
                <w:sz w:val="22"/>
                <w:szCs w:val="22"/>
              </w:rPr>
              <w:t>  ft/sec</w:t>
            </w:r>
          </w:p>
        </w:tc>
      </w:tr>
    </w:tbl>
    <w:p w:rsidR="0061714C" w:rsidRDefault="0061714C"/>
    <w:p w:rsidR="00270807" w:rsidRDefault="006401BC">
      <w:r w:rsidRPr="00423278">
        <w:rPr>
          <w:i/>
        </w:rPr>
        <w:t>Rate of</w:t>
      </w:r>
      <w:r w:rsidR="005A547F" w:rsidRPr="00423278">
        <w:rPr>
          <w:i/>
        </w:rPr>
        <w:t xml:space="preserve"> c</w:t>
      </w:r>
      <w:r w:rsidR="00270807" w:rsidRPr="00423278">
        <w:rPr>
          <w:i/>
        </w:rPr>
        <w:t>hange</w:t>
      </w:r>
      <w:r w:rsidR="00270807">
        <w:t xml:space="preserve"> in velocity from </w:t>
      </w:r>
      <w:r w:rsidR="00270807">
        <w:rPr>
          <w:i/>
        </w:rPr>
        <w:t>t</w:t>
      </w:r>
      <w:r w:rsidR="00270807">
        <w:t xml:space="preserve"> = 0 to </w:t>
      </w:r>
      <w:r w:rsidR="00270807">
        <w:rPr>
          <w:i/>
        </w:rPr>
        <w:t xml:space="preserve">t = </w:t>
      </w:r>
      <w:r w:rsidR="00270807" w:rsidRPr="00046955">
        <w:t>5</w:t>
      </w:r>
      <w:r w:rsidR="00270807">
        <w:t>:    ___________________</w:t>
      </w:r>
    </w:p>
    <w:p w:rsidR="00270807" w:rsidRDefault="00270807"/>
    <w:p w:rsidR="00270807" w:rsidRDefault="006401BC">
      <w:r w:rsidRPr="00423278">
        <w:rPr>
          <w:i/>
        </w:rPr>
        <w:t>Rate of</w:t>
      </w:r>
      <w:r w:rsidR="005A547F" w:rsidRPr="00423278">
        <w:rPr>
          <w:i/>
        </w:rPr>
        <w:t xml:space="preserve"> c</w:t>
      </w:r>
      <w:r w:rsidR="00270807" w:rsidRPr="00423278">
        <w:rPr>
          <w:i/>
        </w:rPr>
        <w:t>hange</w:t>
      </w:r>
      <w:r w:rsidR="00270807">
        <w:t xml:space="preserve"> in velocity from </w:t>
      </w:r>
      <w:r w:rsidR="00270807">
        <w:rPr>
          <w:i/>
        </w:rPr>
        <w:t>t</w:t>
      </w:r>
      <w:r w:rsidR="00270807">
        <w:t xml:space="preserve"> = 5 to </w:t>
      </w:r>
      <w:r w:rsidR="00270807">
        <w:rPr>
          <w:i/>
        </w:rPr>
        <w:t xml:space="preserve">t = </w:t>
      </w:r>
      <w:r w:rsidR="00270807">
        <w:t>10:   ___________________</w:t>
      </w:r>
    </w:p>
    <w:p w:rsidR="00270807" w:rsidRDefault="00270807"/>
    <w:p w:rsidR="00270807" w:rsidRDefault="006401BC">
      <w:r w:rsidRPr="00423278">
        <w:rPr>
          <w:i/>
        </w:rPr>
        <w:t>Rate of</w:t>
      </w:r>
      <w:r w:rsidR="005A547F" w:rsidRPr="00423278">
        <w:rPr>
          <w:i/>
        </w:rPr>
        <w:t xml:space="preserve"> c</w:t>
      </w:r>
      <w:r w:rsidR="00270807" w:rsidRPr="00423278">
        <w:rPr>
          <w:i/>
        </w:rPr>
        <w:t>hange</w:t>
      </w:r>
      <w:r w:rsidR="00270807">
        <w:t xml:space="preserve"> in velocity from </w:t>
      </w:r>
      <w:r w:rsidR="00270807">
        <w:rPr>
          <w:i/>
        </w:rPr>
        <w:t>t</w:t>
      </w:r>
      <w:r w:rsidR="00270807">
        <w:t xml:space="preserve"> = 10 to </w:t>
      </w:r>
      <w:r w:rsidR="00270807">
        <w:rPr>
          <w:i/>
        </w:rPr>
        <w:t xml:space="preserve">t = </w:t>
      </w:r>
      <w:r w:rsidR="00270807" w:rsidRPr="00270807">
        <w:t>15</w:t>
      </w:r>
      <w:r w:rsidR="00270807">
        <w:t>: ___________________</w:t>
      </w:r>
    </w:p>
    <w:p w:rsidR="00270807" w:rsidRDefault="00270807"/>
    <w:p w:rsidR="00270807" w:rsidRPr="007239FF" w:rsidRDefault="006401BC">
      <w:r w:rsidRPr="00423278">
        <w:rPr>
          <w:i/>
        </w:rPr>
        <w:t>Rate of</w:t>
      </w:r>
      <w:r w:rsidR="005A547F" w:rsidRPr="00423278">
        <w:rPr>
          <w:i/>
        </w:rPr>
        <w:t xml:space="preserve"> c</w:t>
      </w:r>
      <w:r w:rsidR="00270807" w:rsidRPr="00423278">
        <w:rPr>
          <w:i/>
        </w:rPr>
        <w:t>hange</w:t>
      </w:r>
      <w:r w:rsidR="00270807">
        <w:t xml:space="preserve"> in velocity from </w:t>
      </w:r>
      <w:r w:rsidR="00270807">
        <w:rPr>
          <w:i/>
        </w:rPr>
        <w:t>t</w:t>
      </w:r>
      <w:r w:rsidR="00270807">
        <w:t xml:space="preserve"> = 15 to </w:t>
      </w:r>
      <w:r w:rsidR="00270807">
        <w:rPr>
          <w:i/>
        </w:rPr>
        <w:t xml:space="preserve">t = </w:t>
      </w:r>
      <w:r w:rsidR="00270807">
        <w:t>20: ___________________</w:t>
      </w:r>
    </w:p>
    <w:p w:rsidR="00270807" w:rsidRDefault="00270807"/>
    <w:p w:rsidR="00270807" w:rsidRDefault="00270807"/>
    <w:p w:rsidR="00270807" w:rsidRDefault="00270807"/>
    <w:p w:rsidR="0061714C" w:rsidRDefault="0061714C"/>
    <w:p w:rsidR="00423278" w:rsidRPr="007239FF" w:rsidRDefault="00423278"/>
    <w:p w:rsidR="0061714C" w:rsidRPr="007239FF" w:rsidRDefault="0061714C"/>
    <w:p w:rsidR="0061714C" w:rsidRPr="007239FF" w:rsidRDefault="0061714C"/>
    <w:p w:rsidR="00D9322C" w:rsidRPr="007239FF" w:rsidRDefault="00D9322C"/>
    <w:p w:rsidR="00D9322C" w:rsidRPr="007239FF" w:rsidRDefault="00D9322C"/>
    <w:p w:rsidR="00D9322C" w:rsidRDefault="00D9322C"/>
    <w:p w:rsidR="008C22D5" w:rsidRDefault="008C22D5"/>
    <w:p w:rsidR="008C22D5" w:rsidRDefault="008C22D5"/>
    <w:p w:rsidR="008C22D5" w:rsidRDefault="008C22D5"/>
    <w:p w:rsidR="008C22D5" w:rsidRDefault="008C22D5"/>
    <w:p w:rsidR="008C22D5" w:rsidRDefault="008C22D5"/>
    <w:p w:rsidR="008C22D5" w:rsidRDefault="008C22D5"/>
    <w:p w:rsidR="00D9322C" w:rsidRPr="007239FF" w:rsidRDefault="00F91910">
      <w:r w:rsidRPr="007239FF">
        <w:lastRenderedPageBreak/>
        <w:t xml:space="preserve">In part </w:t>
      </w:r>
      <w:r w:rsidRPr="00BA6CC1">
        <w:rPr>
          <w:i/>
        </w:rPr>
        <w:t>c</w:t>
      </w:r>
      <w:r w:rsidRPr="007239FF">
        <w:t xml:space="preserve"> of the previous example, you calculated the </w:t>
      </w:r>
      <w:r w:rsidRPr="007239FF">
        <w:rPr>
          <w:b/>
        </w:rPr>
        <w:t xml:space="preserve">acceleration </w:t>
      </w:r>
      <w:r w:rsidRPr="007239FF">
        <w:t>of the object.  Complete the following statements about acceleration.</w:t>
      </w:r>
    </w:p>
    <w:p w:rsidR="0074535F" w:rsidRPr="007239FF" w:rsidRDefault="0074535F"/>
    <w:p w:rsidR="00F91910" w:rsidRPr="007239FF" w:rsidRDefault="00F91910">
      <w:r w:rsidRPr="007239FF">
        <w:tab/>
        <w:t xml:space="preserve">1.  </w:t>
      </w:r>
      <w:r w:rsidR="00887ED9">
        <w:t xml:space="preserve"> </w:t>
      </w:r>
      <w:r w:rsidR="00A90AE6" w:rsidRPr="007239FF">
        <w:t>Acceleration is the ________________________ of a rate of change.</w:t>
      </w:r>
    </w:p>
    <w:p w:rsidR="00A90AE6" w:rsidRPr="007239FF" w:rsidRDefault="00A90AE6"/>
    <w:p w:rsidR="00A90AE6" w:rsidRPr="007239FF" w:rsidRDefault="00A90AE6" w:rsidP="00A90AE6">
      <w:pPr>
        <w:numPr>
          <w:ilvl w:val="0"/>
          <w:numId w:val="1"/>
        </w:numPr>
      </w:pPr>
      <w:r w:rsidRPr="007239FF">
        <w:t>Acceleration describes how fast _________________ is changing.</w:t>
      </w:r>
    </w:p>
    <w:p w:rsidR="00A90AE6" w:rsidRPr="007239FF" w:rsidRDefault="00A90AE6" w:rsidP="00A90AE6">
      <w:pPr>
        <w:ind w:left="720"/>
      </w:pPr>
    </w:p>
    <w:p w:rsidR="00A90AE6" w:rsidRPr="007239FF" w:rsidRDefault="00A90AE6" w:rsidP="00A90AE6">
      <w:pPr>
        <w:numPr>
          <w:ilvl w:val="0"/>
          <w:numId w:val="1"/>
        </w:numPr>
      </w:pPr>
      <w:r w:rsidRPr="007239FF">
        <w:t xml:space="preserve">When a car accelerates, its velocity </w:t>
      </w:r>
      <w:r w:rsidR="006803D6" w:rsidRPr="007239FF">
        <w:t>_____</w:t>
      </w:r>
      <w:r w:rsidR="00123BDB">
        <w:t>_______</w:t>
      </w:r>
      <w:r w:rsidR="006803D6" w:rsidRPr="007239FF">
        <w:t>____________</w:t>
      </w:r>
      <w:r w:rsidRPr="007239FF">
        <w:t>.</w:t>
      </w:r>
    </w:p>
    <w:p w:rsidR="00A90AE6" w:rsidRPr="007239FF" w:rsidRDefault="00A90AE6" w:rsidP="00A90AE6"/>
    <w:p w:rsidR="00A90AE6" w:rsidRPr="007239FF" w:rsidRDefault="004E63D6" w:rsidP="00A90AE6">
      <w:pPr>
        <w:numPr>
          <w:ilvl w:val="0"/>
          <w:numId w:val="1"/>
        </w:numPr>
      </w:pPr>
      <w:r>
        <w:t>When acceleration decreases</w:t>
      </w:r>
      <w:r w:rsidR="00A90AE6" w:rsidRPr="007239FF">
        <w:t xml:space="preserve">, it is called </w:t>
      </w:r>
      <w:r w:rsidR="006803D6" w:rsidRPr="007239FF">
        <w:t>_________________</w:t>
      </w:r>
      <w:r w:rsidR="00A90AE6" w:rsidRPr="007239FF">
        <w:t>.</w:t>
      </w:r>
    </w:p>
    <w:p w:rsidR="00A90AE6" w:rsidRPr="007239FF" w:rsidRDefault="00A90AE6" w:rsidP="00A90AE6"/>
    <w:p w:rsidR="00A90AE6" w:rsidRPr="007239FF" w:rsidRDefault="00A90AE6" w:rsidP="00A90AE6">
      <w:pPr>
        <w:numPr>
          <w:ilvl w:val="0"/>
          <w:numId w:val="1"/>
        </w:numPr>
      </w:pPr>
      <w:r w:rsidRPr="007239FF">
        <w:t xml:space="preserve">When a car decelerates, its velocity </w:t>
      </w:r>
      <w:r w:rsidR="006803D6" w:rsidRPr="007239FF">
        <w:t>_________________</w:t>
      </w:r>
      <w:r w:rsidRPr="007239FF">
        <w:t>.</w:t>
      </w:r>
    </w:p>
    <w:p w:rsidR="00A90AE6" w:rsidRPr="007239FF" w:rsidRDefault="00A90AE6" w:rsidP="00A90AE6"/>
    <w:p w:rsidR="004A7D09" w:rsidRDefault="00A90AE6" w:rsidP="00A90AE6">
      <w:pPr>
        <w:numPr>
          <w:ilvl w:val="0"/>
          <w:numId w:val="1"/>
        </w:numPr>
      </w:pPr>
      <w:r w:rsidRPr="007239FF">
        <w:t xml:space="preserve">The </w:t>
      </w:r>
      <w:r w:rsidR="00E66C58" w:rsidRPr="007239FF">
        <w:rPr>
          <w:b/>
        </w:rPr>
        <w:t>instantaneous acceleration</w:t>
      </w:r>
      <w:r w:rsidRPr="007239FF">
        <w:rPr>
          <w:b/>
        </w:rPr>
        <w:t xml:space="preserve"> </w:t>
      </w:r>
      <w:r w:rsidRPr="007239FF">
        <w:rPr>
          <w:b/>
          <w:i/>
        </w:rPr>
        <w:t>a(t)</w:t>
      </w:r>
      <w:r w:rsidRPr="007239FF">
        <w:rPr>
          <w:b/>
        </w:rPr>
        <w:t>,</w:t>
      </w:r>
      <w:r w:rsidRPr="007239FF">
        <w:t xml:space="preserve"> of a projectile at time </w:t>
      </w:r>
      <w:r w:rsidRPr="007239FF">
        <w:rPr>
          <w:i/>
        </w:rPr>
        <w:t xml:space="preserve">t </w:t>
      </w:r>
      <w:r w:rsidRPr="007239FF">
        <w:t xml:space="preserve">is defined as the instantaneous rate </w:t>
      </w:r>
    </w:p>
    <w:p w:rsidR="004A7D09" w:rsidRDefault="004A7D09" w:rsidP="004A7D09">
      <w:pPr>
        <w:ind w:left="1080"/>
      </w:pPr>
    </w:p>
    <w:p w:rsidR="004A7D09" w:rsidRDefault="00A90AE6" w:rsidP="004A7D09">
      <w:pPr>
        <w:ind w:left="1080"/>
      </w:pPr>
      <w:r w:rsidRPr="007239FF">
        <w:t>of change of its __________</w:t>
      </w:r>
      <w:r w:rsidR="00123BDB">
        <w:t>__</w:t>
      </w:r>
      <w:r w:rsidRPr="007239FF">
        <w:t xml:space="preserve">___ with respect to time at time </w:t>
      </w:r>
      <w:r w:rsidRPr="007239FF">
        <w:rPr>
          <w:i/>
        </w:rPr>
        <w:t>t</w:t>
      </w:r>
      <w:r w:rsidR="00E66C58" w:rsidRPr="007239FF">
        <w:t xml:space="preserve">, and can </w:t>
      </w:r>
      <w:r w:rsidR="004A7D09">
        <w:t xml:space="preserve">be calculated by taking </w:t>
      </w:r>
    </w:p>
    <w:p w:rsidR="004A7D09" w:rsidRDefault="004A7D09" w:rsidP="004A7D09">
      <w:pPr>
        <w:ind w:left="1080"/>
      </w:pPr>
    </w:p>
    <w:p w:rsidR="00A90AE6" w:rsidRPr="007239FF" w:rsidRDefault="004A7D09" w:rsidP="004A7D09">
      <w:pPr>
        <w:ind w:left="1080"/>
      </w:pPr>
      <w:r>
        <w:t>the derivative of the _________________ function.</w:t>
      </w:r>
    </w:p>
    <w:p w:rsidR="00E66C58" w:rsidRPr="007239FF" w:rsidRDefault="00E66C58" w:rsidP="00E66C58"/>
    <w:p w:rsidR="00E66C58" w:rsidRPr="007239FF" w:rsidRDefault="00E66C58" w:rsidP="00E66C58">
      <w:pPr>
        <w:rPr>
          <w:i/>
        </w:rPr>
      </w:pPr>
    </w:p>
    <w:p w:rsidR="0074535F" w:rsidRPr="007239FF" w:rsidRDefault="0074535F" w:rsidP="00E66C58">
      <w:pPr>
        <w:rPr>
          <w:i/>
        </w:rPr>
      </w:pPr>
    </w:p>
    <w:p w:rsidR="00E66C58" w:rsidRPr="007239FF" w:rsidRDefault="00E66C58" w:rsidP="00E66C58">
      <w:r w:rsidRPr="007239FF">
        <w:t xml:space="preserve">In general, </w:t>
      </w:r>
      <w:r w:rsidRPr="007239FF">
        <w:rPr>
          <w:b/>
        </w:rPr>
        <w:t xml:space="preserve">position </w:t>
      </w:r>
      <w:r w:rsidRPr="007239FF">
        <w:rPr>
          <w:b/>
          <w:i/>
        </w:rPr>
        <w:t>h(t)</w:t>
      </w:r>
      <w:r w:rsidRPr="007239FF">
        <w:rPr>
          <w:b/>
        </w:rPr>
        <w:t xml:space="preserve">, velocity </w:t>
      </w:r>
      <w:r w:rsidRPr="007239FF">
        <w:rPr>
          <w:b/>
          <w:i/>
        </w:rPr>
        <w:t>v(t)</w:t>
      </w:r>
      <w:r w:rsidRPr="007239FF">
        <w:rPr>
          <w:b/>
        </w:rPr>
        <w:t xml:space="preserve">, </w:t>
      </w:r>
      <w:r w:rsidRPr="007239FF">
        <w:t>and</w:t>
      </w:r>
      <w:r w:rsidRPr="007239FF">
        <w:rPr>
          <w:b/>
        </w:rPr>
        <w:t xml:space="preserve"> acceleration </w:t>
      </w:r>
      <w:r w:rsidRPr="007239FF">
        <w:rPr>
          <w:b/>
          <w:i/>
        </w:rPr>
        <w:t>a(t)</w:t>
      </w:r>
      <w:r w:rsidRPr="007239FF">
        <w:t>,  are related as follows:</w:t>
      </w:r>
    </w:p>
    <w:p w:rsidR="00E66C58" w:rsidRPr="007239FF" w:rsidRDefault="00E66C58" w:rsidP="00E66C58"/>
    <w:p w:rsidR="00E66C58" w:rsidRPr="007239FF" w:rsidRDefault="00E66C58" w:rsidP="00E66C58">
      <w:r w:rsidRPr="007239FF">
        <w:tab/>
        <w:t>Velocity is the derivative of ______________________.</w:t>
      </w:r>
    </w:p>
    <w:p w:rsidR="00E66C58" w:rsidRPr="007239FF" w:rsidRDefault="00E66C58" w:rsidP="00E66C58"/>
    <w:p w:rsidR="00E66C58" w:rsidRPr="007239FF" w:rsidRDefault="00E66C58" w:rsidP="00E66C58">
      <w:r w:rsidRPr="007239FF">
        <w:tab/>
        <w:t>Acceleration is the derivative of ______________________.</w:t>
      </w:r>
    </w:p>
    <w:p w:rsidR="00E66C58" w:rsidRPr="007239FF" w:rsidRDefault="00E66C58" w:rsidP="00E66C58"/>
    <w:p w:rsidR="00E66C58" w:rsidRPr="007239FF" w:rsidRDefault="00E66C58" w:rsidP="00E66C58">
      <w:r w:rsidRPr="007239FF">
        <w:tab/>
      </w:r>
      <w:r w:rsidRPr="007239FF">
        <w:sym w:font="Symbol" w:char="F05C"/>
      </w:r>
      <w:r w:rsidRPr="007239FF">
        <w:t xml:space="preserve"> acceleration is the </w:t>
      </w:r>
      <w:r w:rsidR="00255F6B" w:rsidRPr="007239FF">
        <w:rPr>
          <w:b/>
        </w:rPr>
        <w:t xml:space="preserve">second derivative </w:t>
      </w:r>
      <w:r w:rsidR="00255F6B" w:rsidRPr="007239FF">
        <w:t>of ______________________.</w:t>
      </w:r>
    </w:p>
    <w:p w:rsidR="00E66C58" w:rsidRPr="007239FF" w:rsidRDefault="00E66C58" w:rsidP="00E66C58"/>
    <w:p w:rsidR="00E66C58" w:rsidRPr="007239FF" w:rsidRDefault="00E66C58" w:rsidP="00E66C58">
      <w:r w:rsidRPr="007239FF">
        <w:tab/>
      </w:r>
    </w:p>
    <w:p w:rsidR="0074535F" w:rsidRPr="007239FF" w:rsidRDefault="0074535F" w:rsidP="00E66C58">
      <w:r w:rsidRPr="007239FF">
        <w:tab/>
        <w:t>In symbols, this looks like:</w:t>
      </w:r>
    </w:p>
    <w:p w:rsidR="00F91910" w:rsidRPr="007239FF" w:rsidRDefault="00F91910"/>
    <w:p w:rsidR="00016724" w:rsidRPr="007239FF" w:rsidRDefault="00016724"/>
    <w:p w:rsidR="00016724" w:rsidRPr="007239FF" w:rsidRDefault="00016724"/>
    <w:p w:rsidR="00016724" w:rsidRPr="007239FF" w:rsidRDefault="00016724"/>
    <w:p w:rsidR="00016724" w:rsidRPr="007239FF" w:rsidRDefault="00016724"/>
    <w:p w:rsidR="00016724" w:rsidRPr="007239FF" w:rsidRDefault="00016724"/>
    <w:p w:rsidR="00016724" w:rsidRPr="007239FF" w:rsidRDefault="00016724"/>
    <w:p w:rsidR="00016724" w:rsidRPr="007239FF" w:rsidRDefault="00016724"/>
    <w:p w:rsidR="00016724" w:rsidRDefault="00016724"/>
    <w:p w:rsidR="007239FF" w:rsidRDefault="007239FF"/>
    <w:p w:rsidR="007239FF" w:rsidRDefault="007239FF"/>
    <w:p w:rsidR="007239FF" w:rsidRDefault="007239FF"/>
    <w:p w:rsidR="007239FF" w:rsidRDefault="007239FF"/>
    <w:p w:rsidR="007239FF" w:rsidRDefault="007239FF"/>
    <w:p w:rsidR="007239FF" w:rsidRDefault="007239FF"/>
    <w:p w:rsidR="007239FF" w:rsidRDefault="007239FF"/>
    <w:p w:rsidR="007239FF" w:rsidRPr="007239FF" w:rsidRDefault="007239FF"/>
    <w:p w:rsidR="00016724" w:rsidRPr="007239FF" w:rsidRDefault="00016724"/>
    <w:p w:rsidR="00016724" w:rsidRPr="007239FF" w:rsidRDefault="00016724"/>
    <w:p w:rsidR="00016724" w:rsidRPr="007239FF" w:rsidRDefault="00016724">
      <w:r w:rsidRPr="007239FF">
        <w:tab/>
      </w:r>
      <w:r w:rsidRPr="007239FF">
        <w:tab/>
      </w:r>
      <w:r w:rsidRPr="007239FF">
        <w:tab/>
      </w:r>
      <w:r w:rsidRPr="007239FF">
        <w:tab/>
      </w:r>
      <w:r w:rsidRPr="007239FF">
        <w:tab/>
      </w:r>
      <w:r w:rsidR="00DB44C3" w:rsidRPr="007239FF">
        <w:t xml:space="preserve">        </w:t>
      </w:r>
      <w:r w:rsidRPr="007239FF">
        <w:tab/>
      </w:r>
      <w:r w:rsidRPr="007239FF">
        <w:tab/>
      </w:r>
      <w:r w:rsidRPr="007239FF">
        <w:tab/>
      </w:r>
      <w:r w:rsidRPr="007239FF">
        <w:tab/>
      </w:r>
      <w:r w:rsidRPr="007239FF">
        <w:tab/>
      </w:r>
      <w:r w:rsidRPr="007239FF">
        <w:tab/>
      </w:r>
      <w:r w:rsidRPr="007239FF">
        <w:tab/>
      </w:r>
      <w:r w:rsidRPr="007239FF">
        <w:tab/>
      </w:r>
      <w:r w:rsidRPr="007239FF">
        <w:tab/>
      </w:r>
    </w:p>
    <w:p w:rsidR="00016724" w:rsidRPr="007239FF" w:rsidRDefault="00016724">
      <w:pPr>
        <w:rPr>
          <w:b/>
          <w:u w:val="single"/>
        </w:rPr>
      </w:pPr>
      <w:r w:rsidRPr="007239FF">
        <w:rPr>
          <w:b/>
          <w:u w:val="single"/>
        </w:rPr>
        <w:lastRenderedPageBreak/>
        <w:t>Example #2</w:t>
      </w:r>
      <w:r w:rsidR="00890AD0" w:rsidRPr="007239FF">
        <w:rPr>
          <w:b/>
          <w:u w:val="single"/>
        </w:rPr>
        <w:t>:  Velocity &amp; Acceleration of an Object</w:t>
      </w:r>
    </w:p>
    <w:p w:rsidR="00016724" w:rsidRPr="007239FF" w:rsidRDefault="00016724">
      <w:pPr>
        <w:rPr>
          <w:b/>
          <w:u w:val="single"/>
        </w:rPr>
      </w:pPr>
    </w:p>
    <w:p w:rsidR="00016724" w:rsidRPr="007239FF" w:rsidRDefault="00016724" w:rsidP="00016724">
      <w:pPr>
        <w:ind w:left="720" w:hanging="720"/>
      </w:pPr>
      <w:r w:rsidRPr="007239FF">
        <w:t>An object moves so that its position</w:t>
      </w:r>
      <w:r w:rsidR="00D91451">
        <w:t xml:space="preserve"> (in meters)</w:t>
      </w:r>
      <w:r w:rsidRPr="007239FF">
        <w:t xml:space="preserve"> at time </w:t>
      </w:r>
      <w:r w:rsidRPr="007239FF">
        <w:rPr>
          <w:i/>
        </w:rPr>
        <w:t xml:space="preserve">t </w:t>
      </w:r>
      <w:r w:rsidRPr="007239FF">
        <w:t>seconds is given by the function:</w:t>
      </w:r>
    </w:p>
    <w:p w:rsidR="00016724" w:rsidRPr="007239FF" w:rsidRDefault="00016724" w:rsidP="002442D8">
      <w:pPr>
        <w:ind w:left="720" w:hanging="720"/>
      </w:pPr>
      <w:r w:rsidRPr="007239FF">
        <w:tab/>
      </w:r>
      <w:r w:rsidRPr="007239FF">
        <w:tab/>
      </w:r>
      <w:r w:rsidRPr="007239FF">
        <w:tab/>
      </w:r>
      <w:r w:rsidRPr="007239FF">
        <w:tab/>
      </w:r>
      <w:r w:rsidR="002916A2" w:rsidRPr="007239FF">
        <w:rPr>
          <w:position w:val="-24"/>
        </w:rPr>
        <w:object w:dxaOrig="2299" w:dyaOrig="620">
          <v:shape id="_x0000_i1026" type="#_x0000_t75" style="width:156pt;height:41.25pt" o:ole="">
            <v:imagedata r:id="rId11" o:title=""/>
          </v:shape>
          <o:OLEObject Type="Embed" ProgID="Equation.DSMT4" ShapeID="_x0000_i1026" DrawAspect="Content" ObjectID="_1519549111" r:id="rId12"/>
        </w:object>
      </w:r>
    </w:p>
    <w:p w:rsidR="00016724" w:rsidRPr="007239FF" w:rsidRDefault="00016724" w:rsidP="00016724">
      <w:pPr>
        <w:ind w:left="720" w:hanging="720"/>
      </w:pPr>
      <w:r w:rsidRPr="007239FF">
        <w:t>a.  Find the function that represents the velocity of the object.</w:t>
      </w:r>
    </w:p>
    <w:p w:rsidR="00016724" w:rsidRPr="007239FF" w:rsidRDefault="00016724" w:rsidP="00016724">
      <w:pPr>
        <w:ind w:left="720" w:hanging="720"/>
      </w:pPr>
    </w:p>
    <w:p w:rsidR="00016724" w:rsidRPr="007239FF" w:rsidRDefault="00016724" w:rsidP="00016724">
      <w:pPr>
        <w:ind w:left="720" w:hanging="720"/>
      </w:pPr>
    </w:p>
    <w:p w:rsidR="00016724" w:rsidRPr="007239FF" w:rsidRDefault="00016724" w:rsidP="00D42FD8"/>
    <w:p w:rsidR="002442D8" w:rsidRDefault="00016724" w:rsidP="00016724">
      <w:pPr>
        <w:ind w:left="720" w:hanging="720"/>
      </w:pPr>
      <w:r w:rsidRPr="007239FF">
        <w:t>b.  Find the velocity of the object when</w:t>
      </w:r>
      <w:r w:rsidR="002442D8">
        <w:t xml:space="preserve"> </w:t>
      </w:r>
      <w:r w:rsidR="002442D8" w:rsidRPr="002442D8">
        <w:rPr>
          <w:position w:val="-6"/>
        </w:rPr>
        <w:object w:dxaOrig="499" w:dyaOrig="279">
          <v:shape id="_x0000_i1027" type="#_x0000_t75" style="width:24.75pt;height:14.25pt" o:ole="">
            <v:imagedata r:id="rId13" o:title=""/>
          </v:shape>
          <o:OLEObject Type="Embed" ProgID="Equation.DSMT4" ShapeID="_x0000_i1027" DrawAspect="Content" ObjectID="_1519549112" r:id="rId14"/>
        </w:object>
      </w:r>
      <w:r w:rsidR="002442D8">
        <w:t>second; at</w:t>
      </w:r>
      <w:r w:rsidRPr="007239FF">
        <w:t xml:space="preserve"> </w:t>
      </w:r>
      <w:r w:rsidRPr="007239FF">
        <w:rPr>
          <w:i/>
        </w:rPr>
        <w:t>t =</w:t>
      </w:r>
      <w:r w:rsidR="00423278">
        <w:t xml:space="preserve"> 9</w:t>
      </w:r>
      <w:r w:rsidRPr="007239FF">
        <w:t xml:space="preserve"> seconds.</w:t>
      </w:r>
      <w:r w:rsidR="0092522A">
        <w:t xml:space="preserve">  </w:t>
      </w:r>
    </w:p>
    <w:p w:rsidR="00016724" w:rsidRPr="007239FF" w:rsidRDefault="0092522A" w:rsidP="002442D8">
      <w:pPr>
        <w:ind w:left="720" w:hanging="450"/>
      </w:pPr>
      <w:r w:rsidRPr="00BE1F58">
        <w:rPr>
          <w:b/>
        </w:rPr>
        <w:t>Interpret the meaning of your calculation</w:t>
      </w:r>
      <w:r w:rsidR="002442D8">
        <w:rPr>
          <w:b/>
        </w:rPr>
        <w:t>s</w:t>
      </w:r>
      <w:r w:rsidRPr="00BE1F58">
        <w:rPr>
          <w:b/>
        </w:rPr>
        <w:t>.</w:t>
      </w:r>
    </w:p>
    <w:p w:rsidR="00016724" w:rsidRPr="007239FF" w:rsidRDefault="00016724" w:rsidP="00016724">
      <w:pPr>
        <w:ind w:left="720" w:hanging="720"/>
      </w:pPr>
    </w:p>
    <w:p w:rsidR="00016724" w:rsidRPr="002442D8" w:rsidRDefault="002442D8" w:rsidP="00016724">
      <w:pPr>
        <w:ind w:left="720" w:hanging="720"/>
      </w:pPr>
      <w:r>
        <w:t xml:space="preserve">Velocity at </w:t>
      </w:r>
      <w:r>
        <w:rPr>
          <w:i/>
        </w:rPr>
        <w:t xml:space="preserve">t = 7 </w:t>
      </w:r>
      <w:r>
        <w:t>is ________________.  This means. . .</w:t>
      </w:r>
    </w:p>
    <w:p w:rsidR="00016724" w:rsidRDefault="00016724" w:rsidP="00016724">
      <w:pPr>
        <w:ind w:left="720" w:hanging="720"/>
      </w:pPr>
    </w:p>
    <w:p w:rsidR="002442D8" w:rsidRDefault="002442D8" w:rsidP="00016724">
      <w:pPr>
        <w:ind w:left="720" w:hanging="720"/>
      </w:pPr>
    </w:p>
    <w:p w:rsidR="002442D8" w:rsidRDefault="002442D8" w:rsidP="00016724">
      <w:pPr>
        <w:ind w:left="720" w:hanging="720"/>
      </w:pPr>
    </w:p>
    <w:p w:rsidR="002442D8" w:rsidRPr="007239FF" w:rsidRDefault="002442D8" w:rsidP="00016724">
      <w:pPr>
        <w:ind w:left="720" w:hanging="720"/>
      </w:pPr>
    </w:p>
    <w:p w:rsidR="002442D8" w:rsidRPr="002442D8" w:rsidRDefault="002442D8" w:rsidP="002442D8">
      <w:pPr>
        <w:ind w:left="720" w:hanging="720"/>
      </w:pPr>
      <w:r>
        <w:t xml:space="preserve">Velocity at </w:t>
      </w:r>
      <w:r>
        <w:rPr>
          <w:i/>
        </w:rPr>
        <w:t xml:space="preserve">t = 9 </w:t>
      </w:r>
      <w:r>
        <w:t>is ________________.  This means. . .</w:t>
      </w:r>
    </w:p>
    <w:p w:rsidR="00016724" w:rsidRDefault="00016724" w:rsidP="00016724">
      <w:pPr>
        <w:ind w:left="720" w:hanging="720"/>
      </w:pPr>
    </w:p>
    <w:p w:rsidR="00887ED9" w:rsidRDefault="00887ED9" w:rsidP="00016724">
      <w:pPr>
        <w:ind w:left="720" w:hanging="720"/>
      </w:pPr>
    </w:p>
    <w:p w:rsidR="002442D8" w:rsidRDefault="002442D8" w:rsidP="00016724">
      <w:pPr>
        <w:ind w:left="720" w:hanging="720"/>
      </w:pPr>
    </w:p>
    <w:p w:rsidR="002442D8" w:rsidRPr="007239FF" w:rsidRDefault="002442D8" w:rsidP="00016724">
      <w:pPr>
        <w:ind w:left="720" w:hanging="720"/>
      </w:pPr>
    </w:p>
    <w:p w:rsidR="00016724" w:rsidRPr="007239FF" w:rsidRDefault="00016724" w:rsidP="00D42FD8"/>
    <w:p w:rsidR="00016724" w:rsidRPr="007239FF" w:rsidRDefault="00016724" w:rsidP="00D91451">
      <w:pPr>
        <w:ind w:left="720" w:hanging="720"/>
      </w:pPr>
      <w:r w:rsidRPr="007239FF">
        <w:t>c.  Find the function that represents the acceleration of the object.</w:t>
      </w:r>
      <w:r w:rsidR="00BA0F5F">
        <w:t xml:space="preserve">  </w:t>
      </w:r>
    </w:p>
    <w:p w:rsidR="00016724" w:rsidRPr="007239FF" w:rsidRDefault="00016724" w:rsidP="00016724">
      <w:pPr>
        <w:ind w:left="720" w:hanging="720"/>
      </w:pPr>
    </w:p>
    <w:p w:rsidR="00016724" w:rsidRPr="007239FF" w:rsidRDefault="00016724" w:rsidP="00016724">
      <w:pPr>
        <w:ind w:left="720" w:hanging="720"/>
      </w:pPr>
    </w:p>
    <w:p w:rsidR="00016724" w:rsidRDefault="00016724" w:rsidP="00D42FD8"/>
    <w:p w:rsidR="002442D8" w:rsidRPr="007239FF" w:rsidRDefault="002442D8" w:rsidP="00D42FD8"/>
    <w:p w:rsidR="002442D8" w:rsidRDefault="00016724" w:rsidP="00016724">
      <w:pPr>
        <w:ind w:left="720" w:hanging="720"/>
      </w:pPr>
      <w:r w:rsidRPr="007239FF">
        <w:t xml:space="preserve">d.  </w:t>
      </w:r>
      <w:r w:rsidR="00D91451">
        <w:t xml:space="preserve">Find the acceleration when </w:t>
      </w:r>
      <w:r w:rsidR="002442D8" w:rsidRPr="002442D8">
        <w:rPr>
          <w:position w:val="-6"/>
        </w:rPr>
        <w:object w:dxaOrig="499" w:dyaOrig="279">
          <v:shape id="_x0000_i1028" type="#_x0000_t75" style="width:24.75pt;height:14.25pt" o:ole="">
            <v:imagedata r:id="rId13" o:title=""/>
          </v:shape>
          <o:OLEObject Type="Embed" ProgID="Equation.DSMT4" ShapeID="_x0000_i1028" DrawAspect="Content" ObjectID="_1519549113" r:id="rId15"/>
        </w:object>
      </w:r>
      <w:r w:rsidR="002442D8">
        <w:t>second; at</w:t>
      </w:r>
      <w:r w:rsidR="002442D8" w:rsidRPr="007239FF">
        <w:t xml:space="preserve"> </w:t>
      </w:r>
      <w:r w:rsidR="002442D8" w:rsidRPr="007239FF">
        <w:rPr>
          <w:i/>
        </w:rPr>
        <w:t>t =</w:t>
      </w:r>
      <w:r w:rsidR="002442D8">
        <w:t xml:space="preserve"> 9</w:t>
      </w:r>
      <w:r w:rsidR="002442D8" w:rsidRPr="007239FF">
        <w:t xml:space="preserve"> seconds</w:t>
      </w:r>
      <w:r w:rsidR="002442D8">
        <w:t xml:space="preserve"> </w:t>
      </w:r>
      <w:r w:rsidR="00D91451">
        <w:t xml:space="preserve">seconds.  </w:t>
      </w:r>
    </w:p>
    <w:p w:rsidR="00016724" w:rsidRDefault="00EB4C01" w:rsidP="00016724">
      <w:pPr>
        <w:ind w:left="720" w:hanging="720"/>
      </w:pPr>
      <w:r w:rsidRPr="00BE1F58">
        <w:rPr>
          <w:b/>
        </w:rPr>
        <w:t>Interpret the meaning of your calculation.</w:t>
      </w:r>
    </w:p>
    <w:p w:rsidR="00D91451" w:rsidRDefault="00D91451" w:rsidP="00016724">
      <w:pPr>
        <w:ind w:left="720" w:hanging="720"/>
      </w:pPr>
    </w:p>
    <w:p w:rsidR="002442D8" w:rsidRPr="002442D8" w:rsidRDefault="00260E29" w:rsidP="002442D8">
      <w:pPr>
        <w:ind w:left="720" w:hanging="720"/>
      </w:pPr>
      <w:r>
        <w:t>Acceleration</w:t>
      </w:r>
      <w:r w:rsidR="002442D8">
        <w:t xml:space="preserve"> at </w:t>
      </w:r>
      <w:r w:rsidR="002442D8">
        <w:rPr>
          <w:i/>
        </w:rPr>
        <w:t xml:space="preserve">t = 7 </w:t>
      </w:r>
      <w:r w:rsidR="002442D8">
        <w:t>is ________________.  This means. . .</w:t>
      </w:r>
    </w:p>
    <w:p w:rsidR="002442D8" w:rsidRDefault="002442D8" w:rsidP="002442D8">
      <w:pPr>
        <w:ind w:left="720" w:hanging="720"/>
      </w:pPr>
    </w:p>
    <w:p w:rsidR="002442D8" w:rsidRDefault="002442D8" w:rsidP="002442D8">
      <w:pPr>
        <w:ind w:left="720" w:hanging="720"/>
      </w:pPr>
    </w:p>
    <w:p w:rsidR="002442D8" w:rsidRDefault="002442D8" w:rsidP="002442D8">
      <w:pPr>
        <w:ind w:left="720" w:hanging="720"/>
      </w:pPr>
    </w:p>
    <w:p w:rsidR="002442D8" w:rsidRPr="007239FF" w:rsidRDefault="002442D8" w:rsidP="002442D8">
      <w:pPr>
        <w:ind w:left="720" w:hanging="720"/>
      </w:pPr>
    </w:p>
    <w:p w:rsidR="002442D8" w:rsidRPr="002442D8" w:rsidRDefault="00260E29" w:rsidP="002442D8">
      <w:pPr>
        <w:ind w:left="720" w:hanging="720"/>
      </w:pPr>
      <w:r>
        <w:t>Acceleration</w:t>
      </w:r>
      <w:r w:rsidR="002442D8">
        <w:t xml:space="preserve"> at </w:t>
      </w:r>
      <w:r w:rsidR="002442D8">
        <w:rPr>
          <w:i/>
        </w:rPr>
        <w:t xml:space="preserve">t = 9 </w:t>
      </w:r>
      <w:r w:rsidR="002442D8">
        <w:t>is ________________.  This means. . .</w:t>
      </w:r>
    </w:p>
    <w:p w:rsidR="00D91451" w:rsidRDefault="00D91451" w:rsidP="002442D8"/>
    <w:p w:rsidR="002442D8" w:rsidRDefault="002442D8" w:rsidP="002442D8"/>
    <w:p w:rsidR="00D91451" w:rsidRDefault="00D91451" w:rsidP="00016724">
      <w:pPr>
        <w:ind w:left="720" w:hanging="720"/>
      </w:pPr>
    </w:p>
    <w:p w:rsidR="00D91451" w:rsidRDefault="00D91451" w:rsidP="00016724">
      <w:pPr>
        <w:ind w:left="720" w:hanging="720"/>
      </w:pPr>
    </w:p>
    <w:p w:rsidR="00D91451" w:rsidRDefault="00D91451" w:rsidP="00D42FD8"/>
    <w:p w:rsidR="00D91451" w:rsidRPr="00D91451" w:rsidRDefault="00DF0184" w:rsidP="00DF0184">
      <w:pPr>
        <w:tabs>
          <w:tab w:val="left" w:pos="360"/>
        </w:tabs>
        <w:ind w:left="720" w:hanging="720"/>
      </w:pPr>
      <w:r>
        <w:t>e.</w:t>
      </w:r>
      <w:r>
        <w:tab/>
      </w:r>
      <w:r w:rsidR="00D42FD8">
        <w:t>At</w:t>
      </w:r>
      <w:r w:rsidR="00423278">
        <w:t xml:space="preserve"> 9</w:t>
      </w:r>
      <w:r w:rsidR="00D91451">
        <w:t xml:space="preserve"> seconds, is the object speeding up or slowing down?  </w:t>
      </w:r>
      <w:r w:rsidR="005421E7">
        <w:t xml:space="preserve">At 7 seconds?  </w:t>
      </w:r>
      <w:r w:rsidR="00D91451">
        <w:t>How do you know?</w:t>
      </w:r>
    </w:p>
    <w:p w:rsidR="00016724" w:rsidRPr="007239FF" w:rsidRDefault="00016724" w:rsidP="00016724">
      <w:pPr>
        <w:ind w:left="720" w:hanging="720"/>
      </w:pPr>
    </w:p>
    <w:p w:rsidR="00016724" w:rsidRPr="007239FF" w:rsidRDefault="00016724" w:rsidP="00016724">
      <w:pPr>
        <w:ind w:left="720" w:hanging="720"/>
      </w:pPr>
    </w:p>
    <w:p w:rsidR="00016724" w:rsidRPr="007239FF" w:rsidRDefault="00016724" w:rsidP="00016724">
      <w:pPr>
        <w:ind w:left="720" w:hanging="720"/>
      </w:pPr>
    </w:p>
    <w:p w:rsidR="00016724" w:rsidRPr="007239FF" w:rsidRDefault="00016724" w:rsidP="00016724">
      <w:pPr>
        <w:ind w:left="720" w:hanging="720"/>
      </w:pPr>
    </w:p>
    <w:p w:rsidR="00016724" w:rsidRPr="007239FF" w:rsidRDefault="00016724" w:rsidP="002442D8"/>
    <w:p w:rsidR="00016724" w:rsidRDefault="00423278" w:rsidP="00016724">
      <w:pPr>
        <w:ind w:left="720" w:hanging="720"/>
      </w:pPr>
      <w:r>
        <w:t>f.</w:t>
      </w:r>
      <w:r>
        <w:tab/>
        <w:t>In general, how can you tell if an object is speeding up or slowing down based on its velocity and acceleration?</w:t>
      </w:r>
    </w:p>
    <w:p w:rsidR="00016724" w:rsidRPr="007239FF" w:rsidRDefault="00016724" w:rsidP="00016724">
      <w:pPr>
        <w:ind w:left="720" w:hanging="720"/>
        <w:rPr>
          <w:b/>
          <w:u w:val="single"/>
        </w:rPr>
      </w:pPr>
      <w:r w:rsidRPr="007239FF">
        <w:rPr>
          <w:b/>
          <w:u w:val="single"/>
        </w:rPr>
        <w:lastRenderedPageBreak/>
        <w:t>Example #3</w:t>
      </w:r>
      <w:r w:rsidR="00890AD0" w:rsidRPr="007239FF">
        <w:rPr>
          <w:b/>
          <w:u w:val="single"/>
        </w:rPr>
        <w:t>:  Particle Motion</w:t>
      </w:r>
    </w:p>
    <w:p w:rsidR="00890AD0" w:rsidRPr="007239FF" w:rsidRDefault="00890AD0" w:rsidP="00016724">
      <w:pPr>
        <w:ind w:left="720" w:hanging="720"/>
        <w:rPr>
          <w:b/>
          <w:u w:val="single"/>
        </w:rPr>
      </w:pPr>
    </w:p>
    <w:p w:rsidR="00890AD0" w:rsidRPr="007239FF" w:rsidRDefault="00C800DB" w:rsidP="002A5064">
      <w:r w:rsidRPr="007239FF">
        <w:t>A particle is moving along the horizontal axis in such a way that its position</w:t>
      </w:r>
      <w:r w:rsidR="002A5064">
        <w:t xml:space="preserve"> (in meters)</w:t>
      </w:r>
      <w:r w:rsidRPr="007239FF">
        <w:t xml:space="preserve"> at time </w:t>
      </w:r>
      <w:r w:rsidRPr="007239FF">
        <w:rPr>
          <w:i/>
        </w:rPr>
        <w:t>t</w:t>
      </w:r>
      <w:r w:rsidRPr="007239FF">
        <w:t xml:space="preserve"> </w:t>
      </w:r>
      <w:r w:rsidR="002A5064">
        <w:t xml:space="preserve">(in seconds) </w:t>
      </w:r>
      <w:r w:rsidRPr="007239FF">
        <w:t>is</w:t>
      </w:r>
      <w:r w:rsidR="002A5064">
        <w:t xml:space="preserve"> </w:t>
      </w:r>
      <w:r w:rsidRPr="007239FF">
        <w:t>given by the following function:</w:t>
      </w:r>
    </w:p>
    <w:p w:rsidR="00C800DB" w:rsidRPr="007239FF" w:rsidRDefault="00C800DB" w:rsidP="004A7D09">
      <w:pPr>
        <w:ind w:left="720" w:hanging="720"/>
      </w:pPr>
      <w:r w:rsidRPr="007239FF">
        <w:tab/>
      </w:r>
      <w:r w:rsidRPr="007239FF">
        <w:tab/>
      </w:r>
      <w:r w:rsidRPr="007239FF">
        <w:tab/>
        <w:t xml:space="preserve">            </w:t>
      </w:r>
      <w:r w:rsidRPr="007239FF">
        <w:rPr>
          <w:position w:val="-10"/>
        </w:rPr>
        <w:object w:dxaOrig="2740" w:dyaOrig="360">
          <v:shape id="_x0000_i1029" type="#_x0000_t75" style="width:198pt;height:26.25pt" o:ole="">
            <v:imagedata r:id="rId16" o:title=""/>
          </v:shape>
          <o:OLEObject Type="Embed" ProgID="Equation.DSMT4" ShapeID="_x0000_i1029" DrawAspect="Content" ObjectID="_1519549114" r:id="rId17"/>
        </w:object>
      </w:r>
    </w:p>
    <w:p w:rsidR="00C800DB" w:rsidRPr="007239FF" w:rsidRDefault="0089092C" w:rsidP="00016724">
      <w:pPr>
        <w:ind w:left="720" w:hanging="720"/>
      </w:pPr>
      <w:r w:rsidRPr="007239FF">
        <w:t>a.  Determine a formula for the velocity of the particle.</w:t>
      </w:r>
    </w:p>
    <w:p w:rsidR="0089092C" w:rsidRPr="007239FF" w:rsidRDefault="0089092C" w:rsidP="00016724">
      <w:pPr>
        <w:ind w:left="720" w:hanging="720"/>
      </w:pPr>
    </w:p>
    <w:p w:rsidR="0089092C" w:rsidRDefault="0089092C" w:rsidP="00B95A32"/>
    <w:p w:rsidR="00045C99" w:rsidRPr="007239FF" w:rsidRDefault="00045C99" w:rsidP="00B95A32"/>
    <w:p w:rsidR="0089092C" w:rsidRPr="007239FF" w:rsidRDefault="0089092C" w:rsidP="00016724">
      <w:pPr>
        <w:ind w:left="720" w:hanging="720"/>
      </w:pPr>
      <w:r w:rsidRPr="007239FF">
        <w:t>b.  Determine a formula for the acceleration of the particle.</w:t>
      </w:r>
    </w:p>
    <w:p w:rsidR="0089092C" w:rsidRPr="007239FF" w:rsidRDefault="0089092C" w:rsidP="0089092C"/>
    <w:p w:rsidR="0089092C" w:rsidRDefault="0089092C" w:rsidP="0089092C"/>
    <w:p w:rsidR="00045C99" w:rsidRPr="007239FF" w:rsidRDefault="00045C99" w:rsidP="0089092C"/>
    <w:p w:rsidR="0089092C" w:rsidRPr="00887ED9" w:rsidRDefault="0089092C" w:rsidP="0089092C">
      <w:pPr>
        <w:rPr>
          <w:i/>
        </w:rPr>
      </w:pPr>
      <w:r w:rsidRPr="007239FF">
        <w:t xml:space="preserve">c.  For what values of </w:t>
      </w:r>
      <w:r w:rsidRPr="007239FF">
        <w:rPr>
          <w:i/>
        </w:rPr>
        <w:t xml:space="preserve">t </w:t>
      </w:r>
      <w:r w:rsidRPr="007239FF">
        <w:t>is the particle at rest?</w:t>
      </w:r>
      <w:r w:rsidR="00887ED9">
        <w:t xml:space="preserve">  </w:t>
      </w:r>
    </w:p>
    <w:p w:rsidR="0089092C" w:rsidRPr="007239FF" w:rsidRDefault="0089092C" w:rsidP="0089092C"/>
    <w:p w:rsidR="0089092C" w:rsidRPr="007239FF" w:rsidRDefault="0089092C" w:rsidP="0089092C"/>
    <w:p w:rsidR="0089092C" w:rsidRPr="007239FF" w:rsidRDefault="0089092C" w:rsidP="0089092C"/>
    <w:p w:rsidR="0089092C" w:rsidRPr="007239FF" w:rsidRDefault="0089092C" w:rsidP="0089092C"/>
    <w:p w:rsidR="0089092C" w:rsidRDefault="0089092C" w:rsidP="0089092C"/>
    <w:p w:rsidR="00887ED9" w:rsidRDefault="00887ED9" w:rsidP="0089092C"/>
    <w:p w:rsidR="00045C99" w:rsidRPr="007239FF" w:rsidRDefault="00045C99" w:rsidP="0089092C"/>
    <w:p w:rsidR="0089092C" w:rsidRPr="00887ED9" w:rsidRDefault="0089092C" w:rsidP="0089092C">
      <w:pPr>
        <w:rPr>
          <w:i/>
        </w:rPr>
      </w:pPr>
      <w:r w:rsidRPr="007239FF">
        <w:t>d.  When is the pa</w:t>
      </w:r>
      <w:r w:rsidR="00887ED9">
        <w:t xml:space="preserve">rticle moving to the right?  To </w:t>
      </w:r>
      <w:r w:rsidRPr="007239FF">
        <w:t>the left?</w:t>
      </w:r>
      <w:r w:rsidR="00887ED9">
        <w:t xml:space="preserve">  </w:t>
      </w:r>
      <w:r w:rsidR="00887ED9">
        <w:rPr>
          <w:i/>
        </w:rPr>
        <w:t>Hint:  NUMBER LINE ANALYSIS!</w:t>
      </w:r>
    </w:p>
    <w:p w:rsidR="0089092C" w:rsidRPr="007239FF" w:rsidRDefault="0089092C" w:rsidP="0089092C"/>
    <w:p w:rsidR="0089092C" w:rsidRPr="007239FF" w:rsidRDefault="0089092C" w:rsidP="0089092C"/>
    <w:p w:rsidR="0089092C" w:rsidRPr="007239FF" w:rsidRDefault="0089092C" w:rsidP="0089092C"/>
    <w:p w:rsidR="0089092C" w:rsidRPr="007239FF" w:rsidRDefault="0089092C" w:rsidP="0089092C"/>
    <w:p w:rsidR="0089092C" w:rsidRDefault="0089092C" w:rsidP="0089092C"/>
    <w:p w:rsidR="00887ED9" w:rsidRDefault="00887ED9" w:rsidP="0089092C"/>
    <w:p w:rsidR="00887ED9" w:rsidRDefault="00887ED9" w:rsidP="0089092C"/>
    <w:p w:rsidR="00045C99" w:rsidRDefault="00045C99" w:rsidP="0089092C"/>
    <w:p w:rsidR="00045C99" w:rsidRDefault="00045C99" w:rsidP="0089092C"/>
    <w:p w:rsidR="00045C99" w:rsidRDefault="00045C99" w:rsidP="0089092C"/>
    <w:p w:rsidR="00887ED9" w:rsidRPr="007239FF" w:rsidRDefault="00887ED9" w:rsidP="0089092C"/>
    <w:p w:rsidR="0089092C" w:rsidRPr="007239FF" w:rsidRDefault="0089092C" w:rsidP="0089092C"/>
    <w:p w:rsidR="0089092C" w:rsidRPr="007239FF" w:rsidRDefault="0089092C" w:rsidP="0089092C"/>
    <w:p w:rsidR="0089092C" w:rsidRPr="007239FF" w:rsidRDefault="0089092C" w:rsidP="0089092C">
      <w:r w:rsidRPr="007239FF">
        <w:t>e.  What is the velocity of the particle when the acceleration is zero?</w:t>
      </w:r>
    </w:p>
    <w:p w:rsidR="0089092C" w:rsidRPr="007239FF" w:rsidRDefault="0089092C" w:rsidP="0089092C"/>
    <w:p w:rsidR="0089092C" w:rsidRPr="007239FF" w:rsidRDefault="0089092C" w:rsidP="0089092C"/>
    <w:p w:rsidR="0089092C" w:rsidRPr="007239FF" w:rsidRDefault="0089092C" w:rsidP="0089092C"/>
    <w:p w:rsidR="0089092C" w:rsidRPr="007239FF" w:rsidRDefault="0089092C" w:rsidP="0089092C">
      <w:r w:rsidRPr="007239FF">
        <w:t xml:space="preserve">f.  What is the position of the particle at </w:t>
      </w:r>
      <w:r w:rsidRPr="007239FF">
        <w:rPr>
          <w:i/>
        </w:rPr>
        <w:t xml:space="preserve">t = </w:t>
      </w:r>
      <w:r w:rsidRPr="007239FF">
        <w:t>4 seconds?</w:t>
      </w:r>
    </w:p>
    <w:p w:rsidR="0089092C" w:rsidRPr="007239FF" w:rsidRDefault="0089092C" w:rsidP="0089092C"/>
    <w:p w:rsidR="0089092C" w:rsidRDefault="0089092C" w:rsidP="0089092C"/>
    <w:p w:rsidR="004A7D09" w:rsidRDefault="004A7D09" w:rsidP="0089092C"/>
    <w:p w:rsidR="004A7D09" w:rsidRPr="004A7D09" w:rsidRDefault="004A7D09" w:rsidP="004A7D09">
      <w:pPr>
        <w:rPr>
          <w:i/>
        </w:rPr>
      </w:pPr>
      <w:r>
        <w:t xml:space="preserve">g.  When </w:t>
      </w:r>
      <w:r>
        <w:rPr>
          <w:i/>
        </w:rPr>
        <w:t>t</w:t>
      </w:r>
      <w:r>
        <w:t xml:space="preserve"> = 3, what is the total di</w:t>
      </w:r>
      <w:r w:rsidR="0025164C">
        <w:t>stance traveled by the particle?</w:t>
      </w:r>
      <w:r>
        <w:t xml:space="preserve">  </w:t>
      </w:r>
      <w:r>
        <w:rPr>
          <w:i/>
        </w:rPr>
        <w:t>Refer back to your NLA analysis for help!</w:t>
      </w:r>
    </w:p>
    <w:p w:rsidR="0089092C" w:rsidRPr="007239FF" w:rsidRDefault="0089092C" w:rsidP="0089092C"/>
    <w:p w:rsidR="00707534" w:rsidRPr="007239FF" w:rsidRDefault="00707534" w:rsidP="0089092C">
      <w:r w:rsidRPr="007239FF">
        <w:tab/>
      </w:r>
      <w:r w:rsidRPr="007239FF">
        <w:tab/>
      </w:r>
      <w:r w:rsidRPr="007239FF">
        <w:tab/>
      </w:r>
      <w:r w:rsidRPr="007239FF">
        <w:tab/>
      </w:r>
      <w:r w:rsidRPr="007239FF">
        <w:tab/>
      </w:r>
      <w:r w:rsidRPr="007239FF">
        <w:tab/>
      </w:r>
      <w:r w:rsidRPr="007239FF">
        <w:tab/>
      </w:r>
      <w:r w:rsidRPr="007239FF">
        <w:tab/>
      </w:r>
      <w:r w:rsidRPr="007239FF">
        <w:tab/>
        <w:t xml:space="preserve">    </w:t>
      </w:r>
    </w:p>
    <w:sectPr w:rsidR="00707534" w:rsidRPr="007239FF" w:rsidSect="002E455B">
      <w:footerReference w:type="default" r:id="rId18"/>
      <w:pgSz w:w="12240" w:h="15840"/>
      <w:pgMar w:top="720" w:right="720" w:bottom="720" w:left="1080" w:header="0" w:footer="288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176BB" w:rsidRDefault="00F176BB" w:rsidP="002E455B">
      <w:r>
        <w:separator/>
      </w:r>
    </w:p>
  </w:endnote>
  <w:endnote w:type="continuationSeparator" w:id="0">
    <w:p w:rsidR="00F176BB" w:rsidRDefault="00F176BB" w:rsidP="002E455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723054323"/>
      <w:docPartObj>
        <w:docPartGallery w:val="Page Numbers (Bottom of Page)"/>
        <w:docPartUnique/>
      </w:docPartObj>
    </w:sdtPr>
    <w:sdtContent>
      <w:p w:rsidR="002E455B" w:rsidRDefault="000F7D21">
        <w:pPr>
          <w:pStyle w:val="Footer"/>
          <w:jc w:val="right"/>
        </w:pPr>
        <w:fldSimple w:instr=" PAGE   \* MERGEFORMAT ">
          <w:r w:rsidR="00C11E02">
            <w:rPr>
              <w:noProof/>
            </w:rPr>
            <w:t>2</w:t>
          </w:r>
        </w:fldSimple>
      </w:p>
    </w:sdtContent>
  </w:sdt>
  <w:p w:rsidR="002E455B" w:rsidRDefault="002E455B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176BB" w:rsidRDefault="00F176BB" w:rsidP="002E455B">
      <w:r>
        <w:separator/>
      </w:r>
    </w:p>
  </w:footnote>
  <w:footnote w:type="continuationSeparator" w:id="0">
    <w:p w:rsidR="00F176BB" w:rsidRDefault="00F176BB" w:rsidP="002E455B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6F2064B"/>
    <w:multiLevelType w:val="hybridMultilevel"/>
    <w:tmpl w:val="8666822C"/>
    <w:lvl w:ilvl="0" w:tplc="B600A294">
      <w:start w:val="2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4B582690"/>
    <w:multiLevelType w:val="hybridMultilevel"/>
    <w:tmpl w:val="1A14D5AC"/>
    <w:lvl w:ilvl="0" w:tplc="F7F289B2">
      <w:start w:val="6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stylePaneFormatFilter w:val="3F01"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4876FA"/>
    <w:rsid w:val="00016724"/>
    <w:rsid w:val="00045C99"/>
    <w:rsid w:val="00046955"/>
    <w:rsid w:val="000F7D21"/>
    <w:rsid w:val="001114F2"/>
    <w:rsid w:val="00123BDB"/>
    <w:rsid w:val="00132EDD"/>
    <w:rsid w:val="00146F11"/>
    <w:rsid w:val="00154887"/>
    <w:rsid w:val="001B526E"/>
    <w:rsid w:val="00210A91"/>
    <w:rsid w:val="002442D8"/>
    <w:rsid w:val="0025164C"/>
    <w:rsid w:val="00255F6B"/>
    <w:rsid w:val="00260E29"/>
    <w:rsid w:val="00270807"/>
    <w:rsid w:val="002916A2"/>
    <w:rsid w:val="002A5064"/>
    <w:rsid w:val="002C56A4"/>
    <w:rsid w:val="002E0333"/>
    <w:rsid w:val="002E455B"/>
    <w:rsid w:val="0033474D"/>
    <w:rsid w:val="003617BC"/>
    <w:rsid w:val="003A2E62"/>
    <w:rsid w:val="003C3A4C"/>
    <w:rsid w:val="004138F0"/>
    <w:rsid w:val="00414596"/>
    <w:rsid w:val="00423278"/>
    <w:rsid w:val="00442A1D"/>
    <w:rsid w:val="004876FA"/>
    <w:rsid w:val="004A7D09"/>
    <w:rsid w:val="004D79B7"/>
    <w:rsid w:val="004E63D6"/>
    <w:rsid w:val="005421E7"/>
    <w:rsid w:val="0054453D"/>
    <w:rsid w:val="0054633A"/>
    <w:rsid w:val="005A547F"/>
    <w:rsid w:val="005C3827"/>
    <w:rsid w:val="006167A7"/>
    <w:rsid w:val="0061714C"/>
    <w:rsid w:val="006401BC"/>
    <w:rsid w:val="006439DA"/>
    <w:rsid w:val="0065595D"/>
    <w:rsid w:val="006803D6"/>
    <w:rsid w:val="00683F2A"/>
    <w:rsid w:val="00707534"/>
    <w:rsid w:val="007239FF"/>
    <w:rsid w:val="00724AB7"/>
    <w:rsid w:val="00735B2A"/>
    <w:rsid w:val="0074535F"/>
    <w:rsid w:val="00751513"/>
    <w:rsid w:val="0077658C"/>
    <w:rsid w:val="0079608E"/>
    <w:rsid w:val="00796875"/>
    <w:rsid w:val="007B21B1"/>
    <w:rsid w:val="007B7294"/>
    <w:rsid w:val="007C7FA6"/>
    <w:rsid w:val="00853BDF"/>
    <w:rsid w:val="00887ED9"/>
    <w:rsid w:val="0089092C"/>
    <w:rsid w:val="00890AD0"/>
    <w:rsid w:val="008C22D5"/>
    <w:rsid w:val="008E417C"/>
    <w:rsid w:val="00916A07"/>
    <w:rsid w:val="0092522A"/>
    <w:rsid w:val="009831C5"/>
    <w:rsid w:val="00992063"/>
    <w:rsid w:val="009C73FC"/>
    <w:rsid w:val="009D6669"/>
    <w:rsid w:val="00A44969"/>
    <w:rsid w:val="00A55DAF"/>
    <w:rsid w:val="00A90AE6"/>
    <w:rsid w:val="00B169F7"/>
    <w:rsid w:val="00B371C5"/>
    <w:rsid w:val="00B441DF"/>
    <w:rsid w:val="00B95A32"/>
    <w:rsid w:val="00BA0F5F"/>
    <w:rsid w:val="00BA6CC1"/>
    <w:rsid w:val="00BE1F58"/>
    <w:rsid w:val="00C11E02"/>
    <w:rsid w:val="00C354C0"/>
    <w:rsid w:val="00C45008"/>
    <w:rsid w:val="00C6227A"/>
    <w:rsid w:val="00C772F4"/>
    <w:rsid w:val="00C800DB"/>
    <w:rsid w:val="00CC4DA5"/>
    <w:rsid w:val="00CD4949"/>
    <w:rsid w:val="00D053A6"/>
    <w:rsid w:val="00D358E7"/>
    <w:rsid w:val="00D3655A"/>
    <w:rsid w:val="00D42FD8"/>
    <w:rsid w:val="00D91451"/>
    <w:rsid w:val="00D9322C"/>
    <w:rsid w:val="00DA358A"/>
    <w:rsid w:val="00DB44C3"/>
    <w:rsid w:val="00DF0184"/>
    <w:rsid w:val="00DF34CF"/>
    <w:rsid w:val="00E34EBB"/>
    <w:rsid w:val="00E37B2A"/>
    <w:rsid w:val="00E66C58"/>
    <w:rsid w:val="00E8100D"/>
    <w:rsid w:val="00EA7691"/>
    <w:rsid w:val="00EB4C01"/>
    <w:rsid w:val="00EF6B73"/>
    <w:rsid w:val="00F176BB"/>
    <w:rsid w:val="00F321A4"/>
    <w:rsid w:val="00F91910"/>
    <w:rsid w:val="00FA6346"/>
    <w:rsid w:val="00FF0632"/>
    <w:rsid w:val="00FF0D2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114F2"/>
    <w:rPr>
      <w:sz w:val="24"/>
      <w:szCs w:val="24"/>
    </w:rPr>
  </w:style>
  <w:style w:type="paragraph" w:styleId="Heading1">
    <w:name w:val="heading 1"/>
    <w:basedOn w:val="Normal"/>
    <w:next w:val="Normal"/>
    <w:qFormat/>
    <w:rsid w:val="003C3A4C"/>
    <w:pPr>
      <w:keepNext/>
      <w:spacing w:line="240" w:lineRule="atLeast"/>
      <w:outlineLvl w:val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DF34C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DF34CF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4A7D09"/>
    <w:pPr>
      <w:ind w:left="720"/>
      <w:contextualSpacing/>
    </w:pPr>
  </w:style>
  <w:style w:type="paragraph" w:styleId="Header">
    <w:name w:val="header"/>
    <w:basedOn w:val="Normal"/>
    <w:link w:val="HeaderChar"/>
    <w:rsid w:val="002E455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2E455B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2E455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E455B"/>
    <w:rPr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66338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154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775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566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5</Pages>
  <Words>664</Words>
  <Characters>3785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DM</vt:lpstr>
    </vt:vector>
  </TitlesOfParts>
  <Company>mfscd</Company>
  <LinksUpToDate>false</LinksUpToDate>
  <CharactersWithSpaces>44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DM</dc:title>
  <dc:creator>mfcsd</dc:creator>
  <cp:lastModifiedBy>mfcsd</cp:lastModifiedBy>
  <cp:revision>4</cp:revision>
  <cp:lastPrinted>2015-04-28T20:52:00Z</cp:lastPrinted>
  <dcterms:created xsi:type="dcterms:W3CDTF">2015-04-28T20:51:00Z</dcterms:created>
  <dcterms:modified xsi:type="dcterms:W3CDTF">2016-03-15T16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